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1" w:type="dxa"/>
          <w:left w:w="144" w:type="dxa"/>
          <w:bottom w:w="101" w:type="dxa"/>
          <w:right w:w="144" w:type="dxa"/>
        </w:tblCellMar>
        <w:tblLook w:val="00A0" w:firstRow="1" w:lastRow="0" w:firstColumn="1" w:lastColumn="0" w:noHBand="0" w:noVBand="0"/>
      </w:tblPr>
      <w:tblGrid>
        <w:gridCol w:w="5040"/>
        <w:gridCol w:w="5040"/>
      </w:tblGrid>
      <w:tr w:rsidR="0088320A" w:rsidRPr="00F171E8" w14:paraId="3F6CBE66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bookmarkStart w:id="0" w:name="_GoBack"/>
          <w:bookmarkEnd w:id="0"/>
          <w:p w14:paraId="57AF696C" w14:textId="277BD421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32"/>
              </w:rPr>
            </w:pPr>
            <w:r w:rsidRPr="0088320A">
              <w:rPr>
                <w:noProof/>
                <w:position w:val="-4"/>
                <w:sz w:val="32"/>
              </w:rPr>
              <w:object w:dxaOrig="2600" w:dyaOrig="360" w14:anchorId="31D730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alt="" style="width:129.75pt;height:17.8pt;mso-width-percent:0;mso-height-percent:0;mso-width-percent:0;mso-height-percent:0" o:ole="">
                  <v:imagedata r:id="rId6" o:title=""/>
                </v:shape>
                <o:OLEObject Type="Embed" ProgID="Equation.DSMT4" ShapeID="_x0000_i1064" DrawAspect="Content" ObjectID="_1588962513" r:id="rId7"/>
              </w:object>
            </w:r>
            <w:r w:rsidR="0088320A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F6C42E6" w14:textId="1208037C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24"/>
              </w:rPr>
            </w:pPr>
            <w:r w:rsidRPr="00F516E4">
              <w:rPr>
                <w:noProof/>
                <w:position w:val="-12"/>
                <w:sz w:val="24"/>
              </w:rPr>
              <w:object w:dxaOrig="4020" w:dyaOrig="440" w14:anchorId="7BB2B649">
                <v:shape id="_x0000_i1063" type="#_x0000_t75" alt="" style="width:201.75pt;height:22.1pt;mso-width-percent:0;mso-height-percent:0;mso-width-percent:0;mso-height-percent:0" o:ole="">
                  <v:imagedata r:id="rId8" o:title=""/>
                </v:shape>
                <o:OLEObject Type="Embed" ProgID="Equation.DSMT4" ShapeID="_x0000_i1063" DrawAspect="Content" ObjectID="_1588962514" r:id="rId9"/>
              </w:object>
            </w:r>
            <w:r w:rsidR="0088320A">
              <w:rPr>
                <w:sz w:val="24"/>
              </w:rPr>
              <w:t xml:space="preserve"> </w:t>
            </w:r>
          </w:p>
        </w:tc>
      </w:tr>
      <w:tr w:rsidR="0088320A" w:rsidRPr="00F171E8" w14:paraId="4286F351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9D1126A" w14:textId="4382E1A9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36"/>
                <w:sz w:val="56"/>
              </w:rPr>
              <w:object w:dxaOrig="4200" w:dyaOrig="960" w14:anchorId="49E078B0">
                <v:shape id="_x0000_i1062" type="#_x0000_t75" alt="" style="width:210.3pt;height:47.75pt;mso-width-percent:0;mso-height-percent:0;mso-width-percent:0;mso-height-percent:0" o:ole="">
                  <v:imagedata r:id="rId10" o:title=""/>
                </v:shape>
                <o:OLEObject Type="Embed" ProgID="Equation.DSMT4" ShapeID="_x0000_i1062" DrawAspect="Content" ObjectID="_1588962515" r:id="rId11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4BC51A8" w14:textId="221AFD64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12"/>
                <w:sz w:val="56"/>
              </w:rPr>
              <w:object w:dxaOrig="4640" w:dyaOrig="520" w14:anchorId="51D63779">
                <v:shape id="_x0000_i1061" type="#_x0000_t75" alt="" style="width:231.7pt;height:25.65pt;mso-width-percent:0;mso-height-percent:0;mso-width-percent:0;mso-height-percent:0" o:ole="">
                  <v:imagedata r:id="rId12" o:title=""/>
                </v:shape>
                <o:OLEObject Type="Embed" ProgID="Equation.DSMT4" ShapeID="_x0000_i1061" DrawAspect="Content" ObjectID="_1588962516" r:id="rId13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1205A8EF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E3151E7" w14:textId="1F516E04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12"/>
                <w:sz w:val="56"/>
              </w:rPr>
              <w:object w:dxaOrig="2500" w:dyaOrig="440" w14:anchorId="2D187BC8">
                <v:shape id="_x0000_i1060" type="#_x0000_t75" alt="" style="width:125.45pt;height:22.1pt;mso-width-percent:0;mso-height-percent:0;mso-width-percent:0;mso-height-percent:0" o:ole="">
                  <v:imagedata r:id="rId14" o:title=""/>
                </v:shape>
                <o:OLEObject Type="Embed" ProgID="Equation.DSMT4" ShapeID="_x0000_i1060" DrawAspect="Content" ObjectID="_1588962517" r:id="rId15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551FDED6" w14:textId="18FE6472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36"/>
                <w:sz w:val="56"/>
              </w:rPr>
              <w:object w:dxaOrig="860" w:dyaOrig="1020" w14:anchorId="761B865C">
                <v:shape id="_x0000_i1059" type="#_x0000_t75" alt="" style="width:43.5pt;height:51.35pt;mso-width-percent:0;mso-height-percent:0;mso-width-percent:0;mso-height-percent:0" o:ole="">
                  <v:imagedata r:id="rId16" o:title=""/>
                </v:shape>
                <o:OLEObject Type="Embed" ProgID="Equation.DSMT4" ShapeID="_x0000_i1059" DrawAspect="Content" ObjectID="_1588962518" r:id="rId17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745098EF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764F728B" w14:textId="10B009E2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88320A">
              <w:rPr>
                <w:rFonts w:ascii="Comic Sans MS" w:hAnsi="Comic Sans MS"/>
                <w:noProof/>
                <w:position w:val="-14"/>
                <w:sz w:val="56"/>
              </w:rPr>
              <w:object w:dxaOrig="2940" w:dyaOrig="540" w14:anchorId="5B70C7DB">
                <v:shape id="_x0000_i1058" type="#_x0000_t75" alt="" style="width:147.55pt;height:27.1pt;mso-width-percent:0;mso-height-percent:0;mso-width-percent:0;mso-height-percent:0" o:ole="">
                  <v:imagedata r:id="rId18" o:title=""/>
                </v:shape>
                <o:OLEObject Type="Embed" ProgID="Equation.DSMT4" ShapeID="_x0000_i1058" DrawAspect="Content" ObjectID="_1588962519" r:id="rId19"/>
              </w:object>
            </w:r>
            <w:r w:rsidR="0088320A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BD22D11" w14:textId="573A3DE9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2"/>
              </w:rPr>
            </w:pPr>
            <w:r w:rsidRPr="0088320A">
              <w:rPr>
                <w:rFonts w:ascii="Comic Sans MS" w:hAnsi="Comic Sans MS"/>
                <w:noProof/>
                <w:position w:val="-36"/>
                <w:sz w:val="52"/>
              </w:rPr>
              <w:object w:dxaOrig="2060" w:dyaOrig="960" w14:anchorId="59B0304F">
                <v:shape id="_x0000_i1057" type="#_x0000_t75" alt="" style="width:103.35pt;height:47.75pt;mso-width-percent:0;mso-height-percent:0;mso-width-percent:0;mso-height-percent:0" o:ole="">
                  <v:imagedata r:id="rId20" o:title=""/>
                </v:shape>
                <o:OLEObject Type="Embed" ProgID="Equation.DSMT4" ShapeID="_x0000_i1057" DrawAspect="Content" ObjectID="_1588962520" r:id="rId21"/>
              </w:object>
            </w:r>
            <w:r w:rsidR="0088320A">
              <w:rPr>
                <w:rFonts w:ascii="Comic Sans MS" w:hAnsi="Comic Sans MS"/>
                <w:sz w:val="52"/>
              </w:rPr>
              <w:t xml:space="preserve"> </w:t>
            </w:r>
          </w:p>
        </w:tc>
      </w:tr>
      <w:tr w:rsidR="0088320A" w:rsidRPr="00F171E8" w14:paraId="2D7C7172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3080DBF" w14:textId="266D0DE1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32"/>
              </w:rPr>
            </w:pPr>
            <w:r w:rsidRPr="0088320A">
              <w:rPr>
                <w:noProof/>
                <w:position w:val="-36"/>
                <w:sz w:val="32"/>
              </w:rPr>
              <w:object w:dxaOrig="3280" w:dyaOrig="960" w14:anchorId="4A547DDB">
                <v:shape id="_x0000_i1056" type="#_x0000_t75" alt="" style="width:163.95pt;height:47.75pt;mso-width-percent:0;mso-height-percent:0;mso-width-percent:0;mso-height-percent:0" o:ole="">
                  <v:imagedata r:id="rId22" o:title=""/>
                </v:shape>
                <o:OLEObject Type="Embed" ProgID="Equation.DSMT4" ShapeID="_x0000_i1056" DrawAspect="Content" ObjectID="_1588962521" r:id="rId23"/>
              </w:object>
            </w:r>
            <w:r w:rsidR="0088320A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7043B37" w14:textId="30DD6F56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24"/>
              </w:rPr>
            </w:pPr>
            <w:r w:rsidRPr="00F516E4">
              <w:rPr>
                <w:noProof/>
                <w:position w:val="-36"/>
                <w:sz w:val="24"/>
              </w:rPr>
              <w:object w:dxaOrig="2560" w:dyaOrig="960" w14:anchorId="19FD98D9">
                <v:shape id="_x0000_i1055" type="#_x0000_t75" alt="" style="width:128.3pt;height:47.75pt;mso-width-percent:0;mso-height-percent:0;mso-width-percent:0;mso-height-percent:0" o:ole="">
                  <v:imagedata r:id="rId24" o:title=""/>
                </v:shape>
                <o:OLEObject Type="Embed" ProgID="Equation.DSMT4" ShapeID="_x0000_i1055" DrawAspect="Content" ObjectID="_1588962522" r:id="rId25"/>
              </w:object>
            </w:r>
            <w:r w:rsidR="006071AC">
              <w:rPr>
                <w:sz w:val="24"/>
              </w:rPr>
              <w:t xml:space="preserve"> </w:t>
            </w:r>
          </w:p>
        </w:tc>
      </w:tr>
      <w:tr w:rsidR="0088320A" w:rsidRPr="00F171E8" w14:paraId="46752163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1A18DEE2" w14:textId="6081D878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"/>
                <w:sz w:val="56"/>
              </w:rPr>
              <w:object w:dxaOrig="2640" w:dyaOrig="440" w14:anchorId="647B1281">
                <v:shape id="_x0000_i1054" type="#_x0000_t75" alt="" style="width:131.9pt;height:22.1pt;mso-width-percent:0;mso-height-percent:0;mso-width-percent:0;mso-height-percent:0" o:ole="">
                  <v:imagedata r:id="rId26" o:title=""/>
                </v:shape>
                <o:OLEObject Type="Embed" ProgID="Equation.DSMT4" ShapeID="_x0000_i1054" DrawAspect="Content" ObjectID="_1588962523" r:id="rId27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472B4DFB" w14:textId="667419F9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"/>
                <w:sz w:val="56"/>
              </w:rPr>
              <w:object w:dxaOrig="2240" w:dyaOrig="440" w14:anchorId="33C34D2A">
                <v:shape id="_x0000_i1053" type="#_x0000_t75" alt="" style="width:111.9pt;height:22.1pt;mso-width-percent:0;mso-height-percent:0;mso-width-percent:0;mso-height-percent:0" o:ole="">
                  <v:imagedata r:id="rId28" o:title=""/>
                </v:shape>
                <o:OLEObject Type="Embed" ProgID="Equation.DSMT4" ShapeID="_x0000_i1053" DrawAspect="Content" ObjectID="_1588962524" r:id="rId29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485867F2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168E9E1F" w14:textId="3CFBCE4C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"/>
                <w:sz w:val="56"/>
              </w:rPr>
              <w:object w:dxaOrig="1660" w:dyaOrig="440" w14:anchorId="384EAAD0">
                <v:shape id="_x0000_i1052" type="#_x0000_t75" alt="" style="width:83.4pt;height:22.1pt;mso-width-percent:0;mso-height-percent:0;mso-width-percent:0;mso-height-percent:0" o:ole="">
                  <v:imagedata r:id="rId30" o:title=""/>
                </v:shape>
                <o:OLEObject Type="Embed" ProgID="Equation.DSMT4" ShapeID="_x0000_i1052" DrawAspect="Content" ObjectID="_1588962525" r:id="rId31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7854C5DA" w14:textId="6149F0BC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36"/>
                <w:sz w:val="56"/>
              </w:rPr>
              <w:object w:dxaOrig="4520" w:dyaOrig="960" w14:anchorId="18326B45">
                <v:shape id="_x0000_i1051" type="#_x0000_t75" alt="" style="width:226pt;height:47.75pt;mso-width-percent:0;mso-height-percent:0;mso-width-percent:0;mso-height-percent:0" o:ole="">
                  <v:imagedata r:id="rId32" o:title=""/>
                </v:shape>
                <o:OLEObject Type="Embed" ProgID="Equation.DSMT4" ShapeID="_x0000_i1051" DrawAspect="Content" ObjectID="_1588962526" r:id="rId33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88320A" w:rsidRPr="00F171E8" w14:paraId="7F03FA93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26779484" w14:textId="45D68979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36"/>
                <w:sz w:val="56"/>
              </w:rPr>
              <w:object w:dxaOrig="1580" w:dyaOrig="960" w14:anchorId="394276DB">
                <v:shape id="_x0000_i1050" type="#_x0000_t75" alt="" style="width:79.15pt;height:47.75pt;mso-width-percent:0;mso-height-percent:0;mso-width-percent:0;mso-height-percent:0" o:ole="">
                  <v:imagedata r:id="rId34" o:title=""/>
                </v:shape>
                <o:OLEObject Type="Embed" ProgID="Equation.DSMT4" ShapeID="_x0000_i1050" DrawAspect="Content" ObjectID="_1588962527" r:id="rId35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6686D72B" w14:textId="6C235C6A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2"/>
              </w:rPr>
            </w:pPr>
            <w:r w:rsidRPr="006071AC">
              <w:rPr>
                <w:rFonts w:ascii="Comic Sans MS" w:hAnsi="Comic Sans MS"/>
                <w:noProof/>
                <w:position w:val="-48"/>
                <w:sz w:val="52"/>
              </w:rPr>
              <w:object w:dxaOrig="2040" w:dyaOrig="1240" w14:anchorId="5913EACB">
                <v:shape id="_x0000_i1049" type="#_x0000_t75" alt="" style="width:101.95pt;height:62pt;mso-width-percent:0;mso-height-percent:0;mso-width-percent:0;mso-height-percent:0" o:ole="">
                  <v:imagedata r:id="rId36" o:title=""/>
                </v:shape>
                <o:OLEObject Type="Embed" ProgID="Equation.DSMT4" ShapeID="_x0000_i1049" DrawAspect="Content" ObjectID="_1588962528" r:id="rId37"/>
              </w:object>
            </w:r>
            <w:r w:rsidR="006071AC">
              <w:rPr>
                <w:rFonts w:ascii="Comic Sans MS" w:hAnsi="Comic Sans MS"/>
                <w:sz w:val="52"/>
              </w:rPr>
              <w:t xml:space="preserve"> </w:t>
            </w:r>
          </w:p>
        </w:tc>
      </w:tr>
      <w:tr w:rsidR="0088320A" w:rsidRPr="00F171E8" w14:paraId="590C7F24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6B0DA34" w14:textId="1B58FABE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32"/>
              </w:rPr>
            </w:pPr>
            <w:r w:rsidRPr="006071AC">
              <w:rPr>
                <w:noProof/>
                <w:position w:val="-4"/>
                <w:sz w:val="32"/>
              </w:rPr>
              <w:object w:dxaOrig="1460" w:dyaOrig="440" w14:anchorId="204BE9E7">
                <v:shape id="_x0000_i1048" type="#_x0000_t75" alt="" style="width:73.45pt;height:22.1pt;mso-width-percent:0;mso-height-percent:0;mso-width-percent:0;mso-height-percent:0" o:ole="">
                  <v:imagedata r:id="rId38" o:title=""/>
                </v:shape>
                <o:OLEObject Type="Embed" ProgID="Equation.DSMT4" ShapeID="_x0000_i1048" DrawAspect="Content" ObjectID="_1588962529" r:id="rId39"/>
              </w:object>
            </w:r>
            <w:r w:rsidR="006071AC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59AFE005" w14:textId="36A8E58F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sz w:val="24"/>
              </w:rPr>
            </w:pPr>
            <w:r w:rsidRPr="00F516E4">
              <w:rPr>
                <w:noProof/>
                <w:position w:val="-4"/>
                <w:sz w:val="24"/>
              </w:rPr>
              <w:object w:dxaOrig="1860" w:dyaOrig="360" w14:anchorId="6FF21F55">
                <v:shape id="_x0000_i1047" type="#_x0000_t75" alt="" style="width:93.4pt;height:17.8pt;mso-width-percent:0;mso-height-percent:0;mso-width-percent:0;mso-height-percent:0" o:ole="">
                  <v:imagedata r:id="rId40" o:title=""/>
                </v:shape>
                <o:OLEObject Type="Embed" ProgID="Equation.DSMT4" ShapeID="_x0000_i1047" DrawAspect="Content" ObjectID="_1588962530" r:id="rId41"/>
              </w:object>
            </w:r>
            <w:r w:rsidR="006071AC">
              <w:rPr>
                <w:sz w:val="24"/>
              </w:rPr>
              <w:t xml:space="preserve"> </w:t>
            </w:r>
          </w:p>
        </w:tc>
      </w:tr>
      <w:tr w:rsidR="0088320A" w:rsidRPr="00F171E8" w14:paraId="7DAB03A8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F765E65" w14:textId="1D58526D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2"/>
                <w:sz w:val="56"/>
              </w:rPr>
              <w:object w:dxaOrig="1820" w:dyaOrig="1060" w14:anchorId="5B99261F">
                <v:shape id="_x0000_i1046" type="#_x0000_t75" alt="" style="width:91.25pt;height:53.45pt;mso-width-percent:0;mso-height-percent:0;mso-width-percent:0;mso-height-percent:0" o:ole="">
                  <v:imagedata r:id="rId42" o:title=""/>
                </v:shape>
                <o:OLEObject Type="Embed" ProgID="Equation.DSMT4" ShapeID="_x0000_i1046" DrawAspect="Content" ObjectID="_1588962531" r:id="rId43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0B102C20" w14:textId="0BE86126" w:rsidR="0088320A" w:rsidRPr="00F171E8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sz w:val="56"/>
              </w:rPr>
            </w:pPr>
            <w:r w:rsidRPr="006071AC">
              <w:rPr>
                <w:rFonts w:ascii="Comic Sans MS" w:hAnsi="Comic Sans MS"/>
                <w:noProof/>
                <w:position w:val="-42"/>
                <w:sz w:val="56"/>
              </w:rPr>
              <w:object w:dxaOrig="1880" w:dyaOrig="1060" w14:anchorId="7BD094C6">
                <v:shape id="_x0000_i1045" type="#_x0000_t75" alt="" style="width:94.1pt;height:53.45pt;mso-width-percent:0;mso-height-percent:0;mso-width-percent:0;mso-height-percent:0" o:ole="">
                  <v:imagedata r:id="rId44" o:title=""/>
                </v:shape>
                <o:OLEObject Type="Embed" ProgID="Equation.DSMT4" ShapeID="_x0000_i1045" DrawAspect="Content" ObjectID="_1588962532" r:id="rId45"/>
              </w:object>
            </w:r>
            <w:r w:rsidR="006071AC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F74F13" w:rsidRPr="00F171E8" w14:paraId="7BD1CA55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711F1A2A" w14:textId="3493760A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12"/>
                <w:sz w:val="56"/>
              </w:rPr>
              <w:object w:dxaOrig="2860" w:dyaOrig="520" w14:anchorId="5CD00D1A">
                <v:shape id="_x0000_i1044" type="#_x0000_t75" alt="" style="width:143.3pt;height:25.65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588962533" r:id="rId47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513BBD16" w14:textId="3CA27A79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12"/>
                <w:sz w:val="56"/>
              </w:rPr>
              <w:object w:dxaOrig="2300" w:dyaOrig="520" w14:anchorId="18241E13">
                <v:shape id="_x0000_i1043" type="#_x0000_t75" alt="" style="width:115.5pt;height:25.65pt;mso-width-percent:0;mso-height-percent:0;mso-width-percent:0;mso-height-percent:0" o:ole="">
                  <v:imagedata r:id="rId48" o:title=""/>
                </v:shape>
                <o:OLEObject Type="Embed" ProgID="Equation.DSMT4" ShapeID="_x0000_i1043" DrawAspect="Content" ObjectID="_1588962534" r:id="rId49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F74F13" w:rsidRPr="00F171E8" w14:paraId="4AE3CE37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A8EA156" w14:textId="20E5A43A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14"/>
                <w:sz w:val="56"/>
              </w:rPr>
              <w:object w:dxaOrig="2640" w:dyaOrig="480" w14:anchorId="404136F1">
                <v:shape id="_x0000_i1042" type="#_x0000_t75" alt="" style="width:132.6pt;height:24.25pt;mso-width-percent:0;mso-height-percent:0;mso-width-percent:0;mso-height-percent:0" o:ole="">
                  <v:imagedata r:id="rId50" o:title=""/>
                </v:shape>
                <o:OLEObject Type="Embed" ProgID="Equation.DSMT4" ShapeID="_x0000_i1042" DrawAspect="Content" ObjectID="_1588962535" r:id="rId51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2CD0373C" w14:textId="5D7392BD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16"/>
                <w:sz w:val="56"/>
              </w:rPr>
              <w:object w:dxaOrig="1880" w:dyaOrig="540" w14:anchorId="24DA1565">
                <v:shape id="_x0000_i1041" type="#_x0000_t75" alt="" style="width:94.1pt;height:27.1pt;mso-width-percent:0;mso-height-percent:0;mso-width-percent:0;mso-height-percent:0" o:ole="">
                  <v:imagedata r:id="rId52" o:title=""/>
                </v:shape>
                <o:OLEObject Type="Embed" ProgID="Equation.DSMT4" ShapeID="_x0000_i1041" DrawAspect="Content" ObjectID="_1588962536" r:id="rId53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F74F13" w:rsidRPr="00F171E8" w14:paraId="5F2E3E6D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6F234D2" w14:textId="39C51466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4"/>
                <w:sz w:val="56"/>
              </w:rPr>
              <w:object w:dxaOrig="3560" w:dyaOrig="440" w14:anchorId="35D14EB4">
                <v:shape id="_x0000_i1040" type="#_x0000_t75" alt="" style="width:178.95pt;height:22.1pt;mso-width-percent:0;mso-height-percent:0;mso-width-percent:0;mso-height-percent:0" o:ole="">
                  <v:imagedata r:id="rId54" o:title=""/>
                </v:shape>
                <o:OLEObject Type="Embed" ProgID="Equation.DSMT4" ShapeID="_x0000_i1040" DrawAspect="Content" ObjectID="_1588962537" r:id="rId55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54E13800" w14:textId="6AA07D97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4"/>
                <w:sz w:val="52"/>
              </w:rPr>
              <w:object w:dxaOrig="1480" w:dyaOrig="440" w14:anchorId="58AC720F">
                <v:shape id="_x0000_i1039" type="#_x0000_t75" alt="" style="width:74.15pt;height:22.1pt;mso-width-percent:0;mso-height-percent:0;mso-width-percent:0;mso-height-percent:0" o:ole="">
                  <v:imagedata r:id="rId56" o:title=""/>
                </v:shape>
                <o:OLEObject Type="Embed" ProgID="Equation.DSMT4" ShapeID="_x0000_i1039" DrawAspect="Content" ObjectID="_1588962538" r:id="rId57"/>
              </w:object>
            </w:r>
            <w:r w:rsidR="00F74F13">
              <w:rPr>
                <w:rFonts w:ascii="Comic Sans MS" w:hAnsi="Comic Sans MS"/>
                <w:sz w:val="52"/>
              </w:rPr>
              <w:t xml:space="preserve"> </w:t>
            </w:r>
          </w:p>
        </w:tc>
      </w:tr>
      <w:tr w:rsidR="00F74F13" w:rsidRPr="00F171E8" w14:paraId="61F7E554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1B4DCEDE" w14:textId="3817D449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noProof/>
                <w:position w:val="-12"/>
                <w:sz w:val="32"/>
              </w:rPr>
              <w:object w:dxaOrig="2800" w:dyaOrig="440" w14:anchorId="29FF0963">
                <v:shape id="_x0000_i1038" type="#_x0000_t75" alt="" style="width:140.45pt;height:22.1pt;mso-width-percent:0;mso-height-percent:0;mso-width-percent:0;mso-height-percent:0" o:ole="">
                  <v:imagedata r:id="rId58" o:title=""/>
                </v:shape>
                <o:OLEObject Type="Embed" ProgID="Equation.DSMT4" ShapeID="_x0000_i1038" DrawAspect="Content" ObjectID="_1588962539" r:id="rId59"/>
              </w:object>
            </w:r>
            <w:r w:rsidR="00F74F13">
              <w:rPr>
                <w:sz w:val="32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1305D638" w14:textId="48B25411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516E4">
              <w:rPr>
                <w:noProof/>
                <w:position w:val="-4"/>
                <w:sz w:val="24"/>
              </w:rPr>
              <w:object w:dxaOrig="1660" w:dyaOrig="440" w14:anchorId="0537CCA4">
                <v:shape id="_x0000_i1037" type="#_x0000_t75" alt="" style="width:83.4pt;height:22.1pt;mso-width-percent:0;mso-height-percent:0;mso-width-percent:0;mso-height-percent:0" o:ole="">
                  <v:imagedata r:id="rId60" o:title=""/>
                </v:shape>
                <o:OLEObject Type="Embed" ProgID="Equation.DSMT4" ShapeID="_x0000_i1037" DrawAspect="Content" ObjectID="_1588962540" r:id="rId61"/>
              </w:object>
            </w:r>
            <w:r w:rsidR="00F74F13">
              <w:rPr>
                <w:sz w:val="24"/>
              </w:rPr>
              <w:t xml:space="preserve"> </w:t>
            </w:r>
          </w:p>
        </w:tc>
      </w:tr>
      <w:tr w:rsidR="00F74F13" w:rsidRPr="00F171E8" w14:paraId="423F3A0D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1DDB52AD" w14:textId="2374EEBC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44"/>
                <w:sz w:val="56"/>
              </w:rPr>
              <w:object w:dxaOrig="2780" w:dyaOrig="1100" w14:anchorId="7C4FFB9F">
                <v:shape id="_x0000_i1036" type="#_x0000_t75" alt="" style="width:139.7pt;height:55.6pt;mso-width-percent:0;mso-height-percent:0;mso-width-percent:0;mso-height-percent:0" o:ole="">
                  <v:imagedata r:id="rId62" o:title=""/>
                </v:shape>
                <o:OLEObject Type="Embed" ProgID="Equation.DSMT4" ShapeID="_x0000_i1036" DrawAspect="Content" ObjectID="_1588962541" r:id="rId63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  <w:tc>
          <w:tcPr>
            <w:tcW w:w="5040" w:type="dxa"/>
            <w:vAlign w:val="center"/>
          </w:tcPr>
          <w:p w14:paraId="01FF8288" w14:textId="4AEC6D33" w:rsidR="00F74F13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2"/>
                <w:sz w:val="56"/>
              </w:rPr>
            </w:pPr>
            <w:r w:rsidRPr="00F74F13">
              <w:rPr>
                <w:rFonts w:ascii="Comic Sans MS" w:hAnsi="Comic Sans MS"/>
                <w:noProof/>
                <w:position w:val="-16"/>
                <w:sz w:val="56"/>
              </w:rPr>
              <w:object w:dxaOrig="1760" w:dyaOrig="540" w14:anchorId="57F77265">
                <v:shape id="_x0000_i1035" type="#_x0000_t75" alt="" style="width:87.7pt;height:27.1pt;mso-width-percent:0;mso-height-percent:0;mso-width-percent:0;mso-height-percent:0" o:ole="">
                  <v:imagedata r:id="rId64" o:title=""/>
                </v:shape>
                <o:OLEObject Type="Embed" ProgID="Equation.DSMT4" ShapeID="_x0000_i1035" DrawAspect="Content" ObjectID="_1588962542" r:id="rId65"/>
              </w:object>
            </w:r>
            <w:r w:rsidR="00F74F13">
              <w:rPr>
                <w:rFonts w:ascii="Comic Sans MS" w:hAnsi="Comic Sans MS"/>
                <w:sz w:val="56"/>
              </w:rPr>
              <w:t xml:space="preserve"> </w:t>
            </w:r>
          </w:p>
        </w:tc>
      </w:tr>
      <w:tr w:rsidR="001D1DEB" w:rsidRPr="00F171E8" w14:paraId="3E9C7C90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21DC07C" w14:textId="452B49CB" w:rsidR="001D1DEB" w:rsidRPr="00F74F13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44"/>
                <w:sz w:val="56"/>
              </w:rPr>
            </w:pPr>
            <w:r w:rsidRPr="00F516E4">
              <w:rPr>
                <w:noProof/>
                <w:position w:val="-8"/>
                <w:sz w:val="24"/>
              </w:rPr>
              <w:object w:dxaOrig="2900" w:dyaOrig="520" w14:anchorId="6751B8CC">
                <v:shape id="_x0000_i1034" type="#_x0000_t75" alt="" style="width:145.45pt;height:25.65pt;mso-width-percent:0;mso-height-percent:0;mso-width-percent:0;mso-height-percent:0" o:ole="">
                  <v:imagedata r:id="rId66" o:title=""/>
                </v:shape>
                <o:OLEObject Type="Embed" ProgID="Equation.DSMT4" ShapeID="_x0000_i1034" DrawAspect="Content" ObjectID="_1588962543" r:id="rId67"/>
              </w:object>
            </w:r>
          </w:p>
        </w:tc>
        <w:tc>
          <w:tcPr>
            <w:tcW w:w="5040" w:type="dxa"/>
            <w:vAlign w:val="center"/>
          </w:tcPr>
          <w:p w14:paraId="0A6E2560" w14:textId="23BB6D58" w:rsidR="001D1DEB" w:rsidRPr="00F74F13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rFonts w:ascii="Comic Sans MS" w:hAnsi="Comic Sans MS"/>
                <w:position w:val="-16"/>
                <w:sz w:val="56"/>
              </w:rPr>
            </w:pPr>
            <w:r w:rsidRPr="00F516E4">
              <w:rPr>
                <w:noProof/>
                <w:position w:val="-8"/>
                <w:sz w:val="24"/>
              </w:rPr>
              <w:object w:dxaOrig="2780" w:dyaOrig="520" w14:anchorId="05D3A707">
                <v:shape id="_x0000_i1033" type="#_x0000_t75" alt="" style="width:139.7pt;height:25.65pt;mso-width-percent:0;mso-height-percent:0;mso-width-percent:0;mso-height-percent:0" o:ole="">
                  <v:imagedata r:id="rId68" o:title=""/>
                </v:shape>
                <o:OLEObject Type="Embed" ProgID="Equation.DSMT4" ShapeID="_x0000_i1033" DrawAspect="Content" ObjectID="_1588962544" r:id="rId69"/>
              </w:object>
            </w:r>
          </w:p>
        </w:tc>
      </w:tr>
      <w:tr w:rsidR="001D1DEB" w:rsidRPr="00F171E8" w14:paraId="04BC7070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B3DCEBB" w14:textId="39C430BA" w:rsidR="001D1DEB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8"/>
                <w:sz w:val="24"/>
              </w:rPr>
              <w:object w:dxaOrig="3260" w:dyaOrig="520" w14:anchorId="4C321E60">
                <v:shape id="_x0000_i1032" type="#_x0000_t75" alt="" style="width:163.25pt;height:25.65pt;mso-width-percent:0;mso-height-percent:0;mso-width-percent:0;mso-height-percent:0" o:ole="">
                  <v:imagedata r:id="rId70" o:title=""/>
                </v:shape>
                <o:OLEObject Type="Embed" ProgID="Equation.DSMT4" ShapeID="_x0000_i1032" DrawAspect="Content" ObjectID="_1588962545" r:id="rId71"/>
              </w:object>
            </w:r>
          </w:p>
        </w:tc>
        <w:tc>
          <w:tcPr>
            <w:tcW w:w="5040" w:type="dxa"/>
            <w:vAlign w:val="center"/>
          </w:tcPr>
          <w:p w14:paraId="6D30D085" w14:textId="6549991A" w:rsidR="001D1DEB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8"/>
                <w:sz w:val="24"/>
              </w:rPr>
              <w:object w:dxaOrig="1440" w:dyaOrig="580" w14:anchorId="4BB47717">
                <v:shape id="_x0000_i1031" type="#_x0000_t75" alt="" style="width:1in;height:29.25pt;mso-width-percent:0;mso-height-percent:0;mso-width-percent:0;mso-height-percent:0" o:ole="">
                  <v:imagedata r:id="rId72" o:title=""/>
                </v:shape>
                <o:OLEObject Type="Embed" ProgID="Equation.DSMT4" ShapeID="_x0000_i1031" DrawAspect="Content" ObjectID="_1588962546" r:id="rId73"/>
              </w:object>
            </w:r>
          </w:p>
        </w:tc>
      </w:tr>
      <w:tr w:rsidR="001D1DEB" w:rsidRPr="00F171E8" w14:paraId="0B9F7356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4F2E2CCE" w14:textId="648B309E" w:rsidR="001D1DEB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8"/>
                <w:sz w:val="24"/>
              </w:rPr>
              <w:object w:dxaOrig="2020" w:dyaOrig="580" w14:anchorId="7F185BEB">
                <v:shape id="_x0000_i1030" type="#_x0000_t75" alt="" style="width:101.25pt;height:29.25pt;mso-width-percent:0;mso-height-percent:0;mso-width-percent:0;mso-height-percent:0" o:ole="">
                  <v:imagedata r:id="rId74" o:title=""/>
                </v:shape>
                <o:OLEObject Type="Embed" ProgID="Equation.DSMT4" ShapeID="_x0000_i1030" DrawAspect="Content" ObjectID="_1588962547" r:id="rId75"/>
              </w:object>
            </w:r>
          </w:p>
        </w:tc>
        <w:tc>
          <w:tcPr>
            <w:tcW w:w="5040" w:type="dxa"/>
            <w:vAlign w:val="center"/>
          </w:tcPr>
          <w:p w14:paraId="3979AAEF" w14:textId="371585F5" w:rsidR="001D1DEB" w:rsidRPr="006071AC" w:rsidRDefault="00F516E4" w:rsidP="001D1DEB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40"/>
                <w:sz w:val="24"/>
              </w:rPr>
              <w:object w:dxaOrig="1180" w:dyaOrig="1000" w14:anchorId="41667CD8">
                <v:shape id="_x0000_i1029" type="#_x0000_t75" alt="" style="width:59.15pt;height:49.9pt;mso-width-percent:0;mso-height-percent:0;mso-width-percent:0;mso-height-percent:0" o:ole="">
                  <v:imagedata r:id="rId76" o:title=""/>
                </v:shape>
                <o:OLEObject Type="Embed" ProgID="Equation.DSMT4" ShapeID="_x0000_i1029" DrawAspect="Content" ObjectID="_1588962548" r:id="rId77"/>
              </w:object>
            </w:r>
          </w:p>
        </w:tc>
      </w:tr>
      <w:tr w:rsidR="001D1DEB" w:rsidRPr="00F171E8" w14:paraId="69AE156E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52751FA6" w14:textId="7A645F59" w:rsidR="001D1DEB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4"/>
                <w:sz w:val="24"/>
              </w:rPr>
              <w:object w:dxaOrig="980" w:dyaOrig="360" w14:anchorId="5678FBE5">
                <v:shape id="_x0000_i1028" type="#_x0000_t75" alt="" style="width:49.2pt;height:17.8pt;mso-width-percent:0;mso-height-percent:0;mso-width-percent:0;mso-height-percent:0" o:ole="">
                  <v:imagedata r:id="rId78" o:title=""/>
                </v:shape>
                <o:OLEObject Type="Embed" ProgID="Equation.DSMT4" ShapeID="_x0000_i1028" DrawAspect="Content" ObjectID="_1588962549" r:id="rId79"/>
              </w:object>
            </w:r>
          </w:p>
        </w:tc>
        <w:tc>
          <w:tcPr>
            <w:tcW w:w="5040" w:type="dxa"/>
            <w:vAlign w:val="center"/>
          </w:tcPr>
          <w:p w14:paraId="724C06CF" w14:textId="36600C44" w:rsidR="001D1DEB" w:rsidRPr="006071AC" w:rsidRDefault="00F516E4" w:rsidP="001D1DEB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12"/>
                <w:sz w:val="24"/>
              </w:rPr>
              <w:object w:dxaOrig="2380" w:dyaOrig="440" w14:anchorId="1F3E5C1A">
                <v:shape id="_x0000_i1027" type="#_x0000_t75" alt="" style="width:119.05pt;height:22.1pt;mso-width-percent:0;mso-height-percent:0;mso-width-percent:0;mso-height-percent:0" o:ole="">
                  <v:imagedata r:id="rId80" o:title=""/>
                </v:shape>
                <o:OLEObject Type="Embed" ProgID="Equation.DSMT4" ShapeID="_x0000_i1027" DrawAspect="Content" ObjectID="_1588962550" r:id="rId81"/>
              </w:object>
            </w:r>
          </w:p>
        </w:tc>
      </w:tr>
      <w:tr w:rsidR="001D1DEB" w:rsidRPr="00F171E8" w14:paraId="6F559B3A" w14:textId="77777777" w:rsidTr="0088320A">
        <w:trPr>
          <w:cantSplit/>
          <w:trHeight w:val="2520"/>
        </w:trPr>
        <w:tc>
          <w:tcPr>
            <w:tcW w:w="5040" w:type="dxa"/>
            <w:vAlign w:val="center"/>
          </w:tcPr>
          <w:p w14:paraId="336B7052" w14:textId="6B352293" w:rsidR="001D1DEB" w:rsidRPr="006071AC" w:rsidRDefault="00F516E4" w:rsidP="0088320A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36"/>
                <w:sz w:val="24"/>
              </w:rPr>
              <w:object w:dxaOrig="1040" w:dyaOrig="960" w14:anchorId="4230F509">
                <v:shape id="_x0000_i1026" type="#_x0000_t75" alt="" style="width:52.05pt;height:47.75pt;mso-width-percent:0;mso-height-percent:0;mso-width-percent:0;mso-height-percent:0" o:ole="">
                  <v:imagedata r:id="rId82" o:title=""/>
                </v:shape>
                <o:OLEObject Type="Embed" ProgID="Equation.DSMT4" ShapeID="_x0000_i1026" DrawAspect="Content" ObjectID="_1588962551" r:id="rId83"/>
              </w:object>
            </w:r>
          </w:p>
        </w:tc>
        <w:tc>
          <w:tcPr>
            <w:tcW w:w="5040" w:type="dxa"/>
            <w:vAlign w:val="center"/>
          </w:tcPr>
          <w:p w14:paraId="3BC0D26E" w14:textId="31392116" w:rsidR="001D1DEB" w:rsidRPr="006071AC" w:rsidRDefault="00F516E4" w:rsidP="001D1DEB">
            <w:pPr>
              <w:pStyle w:val="Header"/>
              <w:tabs>
                <w:tab w:val="clear" w:pos="4320"/>
                <w:tab w:val="clear" w:pos="8640"/>
                <w:tab w:val="left" w:pos="360"/>
              </w:tabs>
              <w:jc w:val="center"/>
              <w:rPr>
                <w:position w:val="-4"/>
                <w:sz w:val="24"/>
              </w:rPr>
            </w:pPr>
            <w:r w:rsidRPr="00F516E4">
              <w:rPr>
                <w:noProof/>
                <w:position w:val="-4"/>
                <w:sz w:val="24"/>
              </w:rPr>
              <w:object w:dxaOrig="2860" w:dyaOrig="440" w14:anchorId="3E3FD0C6">
                <v:shape id="_x0000_i1025" type="#_x0000_t75" alt="" style="width:143.3pt;height:22.1pt;mso-width-percent:0;mso-height-percent:0;mso-width-percent:0;mso-height-percent:0" o:ole="">
                  <v:imagedata r:id="rId84" o:title=""/>
                </v:shape>
                <o:OLEObject Type="Embed" ProgID="Equation.DSMT4" ShapeID="_x0000_i1025" DrawAspect="Content" ObjectID="_1588962552" r:id="rId85"/>
              </w:object>
            </w:r>
          </w:p>
        </w:tc>
      </w:tr>
    </w:tbl>
    <w:p w14:paraId="5CC4EA6B" w14:textId="733CB9D9" w:rsidR="0095620E" w:rsidRPr="00F171E8" w:rsidRDefault="0095620E" w:rsidP="006403DD">
      <w:pPr>
        <w:pStyle w:val="Header"/>
        <w:tabs>
          <w:tab w:val="clear" w:pos="4320"/>
          <w:tab w:val="clear" w:pos="8640"/>
          <w:tab w:val="left" w:pos="360"/>
        </w:tabs>
        <w:rPr>
          <w:sz w:val="24"/>
        </w:rPr>
      </w:pPr>
    </w:p>
    <w:sectPr w:rsidR="0095620E" w:rsidRPr="00F171E8" w:rsidSect="0088320A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ADB163" w14:textId="77777777" w:rsidR="00F516E4" w:rsidRDefault="00F516E4">
      <w:r>
        <w:separator/>
      </w:r>
    </w:p>
  </w:endnote>
  <w:endnote w:type="continuationSeparator" w:id="0">
    <w:p w14:paraId="46E02EF2" w14:textId="77777777" w:rsidR="00F516E4" w:rsidRDefault="00F516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FD3E05" w14:textId="77777777" w:rsidR="00F516E4" w:rsidRDefault="00F516E4">
      <w:r>
        <w:separator/>
      </w:r>
    </w:p>
  </w:footnote>
  <w:footnote w:type="continuationSeparator" w:id="0">
    <w:p w14:paraId="64D29CEB" w14:textId="77777777" w:rsidR="00F516E4" w:rsidRDefault="00F516E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E1F"/>
    <w:rsid w:val="000348CD"/>
    <w:rsid w:val="000A05C2"/>
    <w:rsid w:val="001A53B3"/>
    <w:rsid w:val="001D1DEB"/>
    <w:rsid w:val="0030790B"/>
    <w:rsid w:val="00317047"/>
    <w:rsid w:val="0044768B"/>
    <w:rsid w:val="00473005"/>
    <w:rsid w:val="00530800"/>
    <w:rsid w:val="006071AC"/>
    <w:rsid w:val="00621CFE"/>
    <w:rsid w:val="006403DD"/>
    <w:rsid w:val="00697B49"/>
    <w:rsid w:val="007074E3"/>
    <w:rsid w:val="0074449F"/>
    <w:rsid w:val="0088320A"/>
    <w:rsid w:val="008A3B72"/>
    <w:rsid w:val="00953090"/>
    <w:rsid w:val="0095620E"/>
    <w:rsid w:val="00977ABA"/>
    <w:rsid w:val="00A96E1F"/>
    <w:rsid w:val="00B23BB3"/>
    <w:rsid w:val="00B75BBB"/>
    <w:rsid w:val="00CF5FD6"/>
    <w:rsid w:val="00E9441C"/>
    <w:rsid w:val="00F171E8"/>
    <w:rsid w:val="00F516E4"/>
    <w:rsid w:val="00F74F1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3662117"/>
  <w15:docId w15:val="{6DC0D4F2-B55B-2640-A868-4C4CE582C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Times" w:hAnsi="Times"/>
      <w:i/>
      <w:sz w:val="48"/>
    </w:rPr>
  </w:style>
  <w:style w:type="paragraph" w:styleId="Heading2">
    <w:name w:val="heading 2"/>
    <w:basedOn w:val="Normal"/>
    <w:next w:val="Normal"/>
    <w:qFormat/>
    <w:pPr>
      <w:keepNext/>
      <w:tabs>
        <w:tab w:val="left" w:pos="360"/>
        <w:tab w:val="left" w:pos="540"/>
      </w:tabs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A96E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308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8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80" Type="http://schemas.openxmlformats.org/officeDocument/2006/relationships/image" Target="media/image38.e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Walk on a Grid I</vt:lpstr>
    </vt:vector>
  </TitlesOfParts>
  <Company>Rio Hondo College</Company>
  <LinksUpToDate>false</LinksUpToDate>
  <CharactersWithSpaces>1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Walk on a Grid I</dc:title>
  <dc:creator>Leah Griffith</dc:creator>
  <cp:lastModifiedBy>Microsoft Office User</cp:lastModifiedBy>
  <cp:revision>2</cp:revision>
  <cp:lastPrinted>2012-09-23T22:29:00Z</cp:lastPrinted>
  <dcterms:created xsi:type="dcterms:W3CDTF">2018-05-28T04:23:00Z</dcterms:created>
  <dcterms:modified xsi:type="dcterms:W3CDTF">2018-05-28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